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2"/>
  </p:notesMasterIdLst>
  <p:sldIdLst>
    <p:sldId id="263" r:id="rId2"/>
    <p:sldId id="259" r:id="rId3"/>
    <p:sldId id="260" r:id="rId4"/>
    <p:sldId id="264" r:id="rId5"/>
    <p:sldId id="265" r:id="rId6"/>
    <p:sldId id="266" r:id="rId7"/>
    <p:sldId id="267" r:id="rId8"/>
    <p:sldId id="268" r:id="rId9"/>
    <p:sldId id="269" r:id="rId10"/>
    <p:sldId id="282" r:id="rId11"/>
    <p:sldId id="283" r:id="rId12"/>
    <p:sldId id="284" r:id="rId13"/>
    <p:sldId id="271" r:id="rId14"/>
    <p:sldId id="272" r:id="rId15"/>
    <p:sldId id="273" r:id="rId16"/>
    <p:sldId id="276" r:id="rId17"/>
    <p:sldId id="274" r:id="rId18"/>
    <p:sldId id="275" r:id="rId19"/>
    <p:sldId id="279" r:id="rId20"/>
    <p:sldId id="280" r:id="rId21"/>
  </p:sldIdLst>
  <p:sldSz cx="12192000" cy="6858000"/>
  <p:notesSz cx="6858000" cy="9144000"/>
  <p:embeddedFontLst>
    <p:embeddedFont>
      <p:font typeface="VNI-Times" panose="020B0604020202020204"/>
      <p:regular r:id="rId23"/>
      <p:bold r:id="rId24"/>
      <p:italic r:id="rId25"/>
      <p:boldItalic r:id="rId2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41" roundtripDataSignature="AMtx7mhuOq727N7oir6qwH9CuUgt5iBuKA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C546"/>
    <a:srgbClr val="202AE8"/>
    <a:srgbClr val="F2FB9D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79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41" Type="http://customschemas.google.com/relationships/presentationmetadata" Target="meta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43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p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8" name="Google Shape;138;p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p1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1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4" name="Google Shape;194;p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Google Shape;197;p1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198" name="Google Shape;198;p1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2" name="Google Shape;202;p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219" name="Google Shape;219;p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Google Shape;224;p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5" name="Google Shape;225;p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3" name="Google Shape;103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Google Shape;108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9" name="Google Shape;109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0" name="Google Shape;16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" name="Google Shape;164;p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5" name="Google Shape;165;p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p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9" name="Google Shape;169;p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" name="Google Shape;176;p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7" name="Google Shape;177;p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7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wmf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wmf"/><Relationship Id="rId9" Type="http://schemas.openxmlformats.org/officeDocument/2006/relationships/image" Target="../media/image2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jpeg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2.png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8.emf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7.wmf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5.wmf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9" Type="http://schemas.openxmlformats.org/officeDocument/2006/relationships/image" Target="../media/image34.wmf"/><Relationship Id="rId1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2.gif"/><Relationship Id="rId4" Type="http://schemas.openxmlformats.org/officeDocument/2006/relationships/image" Target="../media/image4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image" Target="../media/image4.e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6.e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7"/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ẤU TRÚC BÀI HỌC</a:t>
            </a:r>
            <a:endParaRPr dirty="0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FD1D2FFB-D8B5-4663-B496-CF096D721063}"/>
              </a:ext>
            </a:extLst>
          </p:cNvPr>
          <p:cNvSpPr/>
          <p:nvPr/>
        </p:nvSpPr>
        <p:spPr>
          <a:xfrm>
            <a:off x="914400" y="2715207"/>
            <a:ext cx="2743200" cy="2211355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3F4ABB0-A74A-435B-8719-F7DA1BFDA87B}"/>
              </a:ext>
            </a:extLst>
          </p:cNvPr>
          <p:cNvCxnSpPr>
            <a:cxnSpLocks/>
          </p:cNvCxnSpPr>
          <p:nvPr/>
        </p:nvCxnSpPr>
        <p:spPr>
          <a:xfrm flipV="1">
            <a:off x="3746893" y="2789854"/>
            <a:ext cx="1184987" cy="877078"/>
          </a:xfrm>
          <a:prstGeom prst="straightConnector1">
            <a:avLst/>
          </a:prstGeom>
          <a:ln w="762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5C33A60-D5DC-4F75-ADBF-B5A6AA1F2D23}"/>
              </a:ext>
            </a:extLst>
          </p:cNvPr>
          <p:cNvSpPr/>
          <p:nvPr/>
        </p:nvSpPr>
        <p:spPr>
          <a:xfrm>
            <a:off x="5021174" y="1446246"/>
            <a:ext cx="3666931" cy="1343608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269FDD6-27FB-46D3-BF44-EF4415B68547}"/>
              </a:ext>
            </a:extLst>
          </p:cNvPr>
          <p:cNvCxnSpPr/>
          <p:nvPr/>
        </p:nvCxnSpPr>
        <p:spPr>
          <a:xfrm>
            <a:off x="3746893" y="3820884"/>
            <a:ext cx="1184987" cy="84442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99BA444B-9FC9-485B-8CFD-7166100CF4FF}"/>
              </a:ext>
            </a:extLst>
          </p:cNvPr>
          <p:cNvSpPr/>
          <p:nvPr/>
        </p:nvSpPr>
        <p:spPr>
          <a:xfrm>
            <a:off x="5021174" y="3900197"/>
            <a:ext cx="4822622" cy="1343608"/>
          </a:xfrm>
          <a:prstGeom prst="roundRect">
            <a:avLst/>
          </a:prstGeom>
          <a:solidFill>
            <a:srgbClr val="202AE8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 HIỆU NHẬN BIẾ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" grpId="0"/>
      <p:bldP spid="7" grpId="0" animBg="1"/>
      <p:bldP spid="13" grpId="0" animBg="1"/>
      <p:bldP spid="2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089D4DB5-A4F2-4263-A6B1-6C38159441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159020C-7F96-459F-BF1B-AF66503A0606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67D6CA0-FBD2-41B2-A214-0FA7D6D5E4F4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5E9B1C4-8224-4B85-AB58-3B939F7E7DC5}"/>
              </a:ext>
            </a:extLst>
          </p:cNvPr>
          <p:cNvGrpSpPr/>
          <p:nvPr/>
        </p:nvGrpSpPr>
        <p:grpSpPr>
          <a:xfrm>
            <a:off x="121322" y="1740071"/>
            <a:ext cx="4382931" cy="870485"/>
            <a:chOff x="121322" y="2164045"/>
            <a:chExt cx="4382931" cy="870485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0E90D1C7-8535-4F55-BD5C-FBFF5F589B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2574570"/>
                </p:ext>
              </p:extLst>
            </p:nvPr>
          </p:nvGraphicFramePr>
          <p:xfrm>
            <a:off x="458291" y="2658293"/>
            <a:ext cx="27638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920680" imgH="380880" progId="Equation.DSMT4">
                    <p:embed/>
                  </p:oleObj>
                </mc:Choice>
                <mc:Fallback>
                  <p:oleObj name="Equation" r:id="rId2" imgW="2920680" imgH="3808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AF20F719-C7C5-4617-997C-44F1307E963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91" y="2658293"/>
                          <a:ext cx="27638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3">
              <a:extLst>
                <a:ext uri="{FF2B5EF4-FFF2-40B4-BE49-F238E27FC236}">
                  <a16:creationId xmlns:a16="http://schemas.microsoft.com/office/drawing/2014/main" id="{C2FE6E12-93B0-4FD6-AEEB-769279516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22" y="2164045"/>
              <a:ext cx="4382931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28B2DB5D-00C4-4D35-9B21-D4AA60BF36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7536106"/>
                </p:ext>
              </p:extLst>
            </p:nvPr>
          </p:nvGraphicFramePr>
          <p:xfrm>
            <a:off x="1153714" y="2274124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52200" imgH="279360" progId="Equation.DSMT4">
                    <p:embed/>
                  </p:oleObj>
                </mc:Choice>
                <mc:Fallback>
                  <p:oleObj name="Equation" r:id="rId4" imgW="952200" imgH="2793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FC05496F-A211-41FE-BA83-BE2043C8E91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53714" y="2274124"/>
                          <a:ext cx="952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26F3F25B-1ED3-4FC4-AB2C-E0F335569001}"/>
              </a:ext>
            </a:extLst>
          </p:cNvPr>
          <p:cNvSpPr/>
          <p:nvPr/>
        </p:nvSpPr>
        <p:spPr>
          <a:xfrm>
            <a:off x="-52808" y="2779168"/>
            <a:ext cx="4515987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275469C-9617-4EEC-8E88-A9BFF9D8A3AD}"/>
              </a:ext>
            </a:extLst>
          </p:cNvPr>
          <p:cNvSpPr txBox="1"/>
          <p:nvPr/>
        </p:nvSpPr>
        <p:spPr>
          <a:xfrm>
            <a:off x="120418" y="4025376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6DAD71-CF5C-45C5-AF16-D41AEDA73CF4}"/>
              </a:ext>
            </a:extLst>
          </p:cNvPr>
          <p:cNvSpPr txBox="1"/>
          <p:nvPr/>
        </p:nvSpPr>
        <p:spPr>
          <a:xfrm>
            <a:off x="4637314" y="664659"/>
            <a:ext cx="71330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 Hai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, BD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C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3574C64-1875-45E4-A220-EB3A228AC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313124"/>
              </p:ext>
            </p:extLst>
          </p:nvPr>
        </p:nvGraphicFramePr>
        <p:xfrm>
          <a:off x="6908733" y="1135582"/>
          <a:ext cx="11525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82B3347-F8EF-4A55-BA97-DFEE4B139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8733" y="1135582"/>
                        <a:ext cx="11525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238CADE-04DA-4428-9B1D-D0AEFB2A4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54460"/>
              </p:ext>
            </p:extLst>
          </p:nvPr>
        </p:nvGraphicFramePr>
        <p:xfrm>
          <a:off x="7036724" y="1500462"/>
          <a:ext cx="1244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279360" progId="Equation.DSMT4">
                  <p:embed/>
                </p:oleObj>
              </mc:Choice>
              <mc:Fallback>
                <p:oleObj name="Equation" r:id="rId8" imgW="124452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6661105-725F-40A5-92A4-B234A62C8F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6724" y="1500462"/>
                        <a:ext cx="1244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B2947087-B37F-417D-8E79-B25CAFD6E862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0135" y="1724503"/>
            <a:ext cx="2464524" cy="1927998"/>
          </a:xfrm>
          <a:prstGeom prst="rect">
            <a:avLst/>
          </a:prstGeom>
          <a:noFill/>
          <a:ln>
            <a:noFill/>
          </a:ln>
        </p:spPr>
      </p:pic>
      <p:sp>
        <p:nvSpPr>
          <p:cNvPr id="33" name="Rectangle 5">
            <a:extLst>
              <a:ext uri="{FF2B5EF4-FFF2-40B4-BE49-F238E27FC236}">
                <a16:creationId xmlns:a16="http://schemas.microsoft.com/office/drawing/2014/main" id="{94F53B7F-545E-4A53-89A6-B94F4BCDB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23" y="-1492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6779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E1620225-B874-4B38-8A31-F1E811168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155" y="-26575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A3E0E80-71BB-4553-80D5-FCD50419C678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D3329FE-B386-4DF7-BA75-69F6620DCFAD}"/>
              </a:ext>
            </a:extLst>
          </p:cNvPr>
          <p:cNvSpPr txBox="1"/>
          <p:nvPr/>
        </p:nvSpPr>
        <p:spPr>
          <a:xfrm>
            <a:off x="217714" y="968829"/>
            <a:ext cx="25587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R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6139D835-0FB8-4095-8059-7BBC5078B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23" y="-1492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49E54F2-1996-44D9-95FF-EF8C6F849DA6}"/>
              </a:ext>
            </a:extLst>
          </p:cNvPr>
          <p:cNvSpPr txBox="1"/>
          <p:nvPr/>
        </p:nvSpPr>
        <p:spPr>
          <a:xfrm>
            <a:off x="217714" y="2061847"/>
            <a:ext cx="2999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7BFBB444-B68E-4BB2-97F1-366EBC9303AC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823" y="3975759"/>
            <a:ext cx="2534735" cy="2224633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D1C599DD-BED8-4AEE-A0C8-3750BFDC5C16}"/>
              </a:ext>
            </a:extLst>
          </p:cNvPr>
          <p:cNvSpPr/>
          <p:nvPr/>
        </p:nvSpPr>
        <p:spPr>
          <a:xfrm>
            <a:off x="130628" y="2523512"/>
            <a:ext cx="434806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C,  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88671E94-6758-43BD-A0E0-0C713C1F3E8F}"/>
              </a:ext>
            </a:extLst>
          </p:cNvPr>
          <p:cNvSpPr txBox="1"/>
          <p:nvPr/>
        </p:nvSpPr>
        <p:spPr>
          <a:xfrm>
            <a:off x="5079811" y="938057"/>
            <a:ext cx="6964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B2FF4AB8-1D43-4534-8540-4EB0D8F04E4C}"/>
              </a:ext>
            </a:extLst>
          </p:cNvPr>
          <p:cNvSpPr txBox="1"/>
          <p:nvPr/>
        </p:nvSpPr>
        <p:spPr>
          <a:xfrm>
            <a:off x="5265504" y="2014049"/>
            <a:ext cx="67087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B36A6131-18E8-475D-9EB7-ED2B8BC5EAEF}"/>
              </a:ext>
            </a:extLst>
          </p:cNvPr>
          <p:cNvSpPr txBox="1"/>
          <p:nvPr/>
        </p:nvSpPr>
        <p:spPr>
          <a:xfrm>
            <a:off x="5079810" y="3090041"/>
            <a:ext cx="69647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" name="Google Shape;237;p25">
            <a:extLst>
              <a:ext uri="{FF2B5EF4-FFF2-40B4-BE49-F238E27FC236}">
                <a16:creationId xmlns:a16="http://schemas.microsoft.com/office/drawing/2014/main" id="{FDEA48D6-FCA6-4BDC-8C49-7F85A3A35272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575605" y="1957105"/>
            <a:ext cx="751609" cy="75160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1799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85" grpId="0"/>
      <p:bldP spid="102" grpId="0"/>
      <p:bldP spid="10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5433240-AA2E-4A0F-8FFB-6226856240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1141" y="-26575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7ADDEB9-1CD1-4F5C-B16A-473D6CEA8C99}"/>
              </a:ext>
            </a:extLst>
          </p:cNvPr>
          <p:cNvCxnSpPr/>
          <p:nvPr/>
        </p:nvCxnSpPr>
        <p:spPr>
          <a:xfrm>
            <a:off x="4478691" y="665482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3D8667A1-513A-4916-8ADC-7149E9C67994}"/>
              </a:ext>
            </a:extLst>
          </p:cNvPr>
          <p:cNvSpPr txBox="1"/>
          <p:nvPr/>
        </p:nvSpPr>
        <p:spPr>
          <a:xfrm>
            <a:off x="217714" y="968829"/>
            <a:ext cx="25587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lphaLcParenR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300B14FB-A9F3-464A-9027-E50418AB6E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0823" y="-1492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3ABEB1-47DB-4295-8B71-9B51D1A31303}"/>
              </a:ext>
            </a:extLst>
          </p:cNvPr>
          <p:cNvSpPr txBox="1"/>
          <p:nvPr/>
        </p:nvSpPr>
        <p:spPr>
          <a:xfrm>
            <a:off x="217714" y="2061847"/>
            <a:ext cx="2999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1FF0ED9-C54B-4EAF-BD3B-A3A14F320AC2}"/>
              </a:ext>
            </a:extLst>
          </p:cNvPr>
          <p:cNvSpPr txBox="1"/>
          <p:nvPr/>
        </p:nvSpPr>
        <p:spPr>
          <a:xfrm>
            <a:off x="289249" y="2780522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4E0C935-82D4-41AF-85B8-F9E21D1380AC}"/>
              </a:ext>
            </a:extLst>
          </p:cNvPr>
          <p:cNvSpPr/>
          <p:nvPr/>
        </p:nvSpPr>
        <p:spPr>
          <a:xfrm>
            <a:off x="-61141" y="2605969"/>
            <a:ext cx="4455858" cy="49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endParaRPr lang="en-US" sz="24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BF47307-7F4D-4DAC-8809-E38FCB4CFE8C}"/>
              </a:ext>
            </a:extLst>
          </p:cNvPr>
          <p:cNvSpPr/>
          <p:nvPr/>
        </p:nvSpPr>
        <p:spPr>
          <a:xfrm>
            <a:off x="83982" y="3186113"/>
            <a:ext cx="4240363" cy="860834"/>
          </a:xfrm>
          <a:prstGeom prst="roundRect">
            <a:avLst/>
          </a:prstGeom>
          <a:solidFill>
            <a:srgbClr val="F2FB9D"/>
          </a:solidFill>
          <a:ln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b="1" i="1" dirty="0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202AE8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B0475F20-9C7E-4EF3-BCED-7FBD6148453A}"/>
              </a:ext>
            </a:extLst>
          </p:cNvPr>
          <p:cNvSpPr/>
          <p:nvPr/>
        </p:nvSpPr>
        <p:spPr>
          <a:xfrm>
            <a:off x="0" y="4219899"/>
            <a:ext cx="4324350" cy="1067578"/>
          </a:xfrm>
          <a:prstGeom prst="roundRect">
            <a:avLst/>
          </a:prstGeom>
          <a:solidFill>
            <a:srgbClr val="19C54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/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vi-VN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ờng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b="1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7FBF06C-AAF0-4992-B907-0E9C8E901996}"/>
              </a:ext>
            </a:extLst>
          </p:cNvPr>
          <p:cNvSpPr txBox="1"/>
          <p:nvPr/>
        </p:nvSpPr>
        <p:spPr>
          <a:xfrm>
            <a:off x="4633034" y="968829"/>
            <a:ext cx="71970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870D9A1-7085-47C5-BDC6-3E034FBE9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3143" y="2273981"/>
            <a:ext cx="2046687" cy="1827103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6B729B12-3E98-40BD-BDC8-ED33317B20C6}"/>
              </a:ext>
            </a:extLst>
          </p:cNvPr>
          <p:cNvSpPr/>
          <p:nvPr/>
        </p:nvSpPr>
        <p:spPr>
          <a:xfrm>
            <a:off x="41992" y="2614483"/>
            <a:ext cx="4324342" cy="3234086"/>
          </a:xfrm>
          <a:prstGeom prst="roundRect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668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4A09C4E-0A80-4FDD-AC56-00B578689B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18CFF9-1708-4BCF-A63F-5D1353398613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946ECA2D-CA95-4285-AEF8-AA2DD1BB076E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76C187-751F-4426-9794-A1EDB6783A6F}"/>
              </a:ext>
            </a:extLst>
          </p:cNvPr>
          <p:cNvSpPr txBox="1"/>
          <p:nvPr/>
        </p:nvSpPr>
        <p:spPr>
          <a:xfrm>
            <a:off x="217714" y="1799826"/>
            <a:ext cx="2999539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9760EAB-FFF9-4261-9227-3152E63E5894}"/>
              </a:ext>
            </a:extLst>
          </p:cNvPr>
          <p:cNvGrpSpPr/>
          <p:nvPr/>
        </p:nvGrpSpPr>
        <p:grpSpPr>
          <a:xfrm>
            <a:off x="4637310" y="667456"/>
            <a:ext cx="7053942" cy="1938992"/>
            <a:chOff x="4637310" y="667456"/>
            <a:chExt cx="7053942" cy="1938992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AE7FEC1-0CAB-486F-A9E1-3A64825ABAE1}"/>
                </a:ext>
              </a:extLst>
            </p:cNvPr>
            <p:cNvSpPr txBox="1"/>
            <p:nvPr/>
          </p:nvSpPr>
          <p:spPr>
            <a:xfrm>
              <a:off x="4637310" y="667456"/>
              <a:ext cx="7053942" cy="193899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</a:t>
              </a:r>
            </a:p>
            <a:p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(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ả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Cho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,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	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é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ỏ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07534807-0266-43F7-8A7B-50911F5560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893398"/>
                </p:ext>
              </p:extLst>
            </p:nvPr>
          </p:nvGraphicFramePr>
          <p:xfrm>
            <a:off x="8791482" y="1382838"/>
            <a:ext cx="990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360" imgH="393480" progId="Equation.DSMT4">
                    <p:embed/>
                  </p:oleObj>
                </mc:Choice>
                <mc:Fallback>
                  <p:oleObj name="Equation" r:id="rId3" imgW="9903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91482" y="1382838"/>
                          <a:ext cx="990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196" name="Picture 4" descr="https://o.rada.vn/data/image/2021/08/12/thao-luan-nhom.jpg">
              <a:extLst>
                <a:ext uri="{FF2B5EF4-FFF2-40B4-BE49-F238E27FC236}">
                  <a16:creationId xmlns:a16="http://schemas.microsoft.com/office/drawing/2014/main" id="{35289348-0A7D-4A17-86C7-7FE3D159AE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1655" y="1134528"/>
              <a:ext cx="1307826" cy="8903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8199" name="Picture 7" descr="https://thuthuatnhanh.com/wp-content/uploads/2021/07/hinh-anh-dau-cham-hoi-1.jpg">
            <a:extLst>
              <a:ext uri="{FF2B5EF4-FFF2-40B4-BE49-F238E27FC236}">
                <a16:creationId xmlns:a16="http://schemas.microsoft.com/office/drawing/2014/main" id="{19092D44-51D6-4BD2-A7EE-F48094108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472" y="5476770"/>
            <a:ext cx="909096" cy="66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hought Bubble: Cloud 16">
            <a:extLst>
              <a:ext uri="{FF2B5EF4-FFF2-40B4-BE49-F238E27FC236}">
                <a16:creationId xmlns:a16="http://schemas.microsoft.com/office/drawing/2014/main" id="{2456A73B-1A0C-4E95-A044-6CF7BE492692}"/>
              </a:ext>
            </a:extLst>
          </p:cNvPr>
          <p:cNvSpPr/>
          <p:nvPr/>
        </p:nvSpPr>
        <p:spPr>
          <a:xfrm>
            <a:off x="4702272" y="2740230"/>
            <a:ext cx="4089203" cy="2382741"/>
          </a:xfrm>
          <a:prstGeom prst="cloudCallout">
            <a:avLst>
              <a:gd name="adj1" fmla="val -42122"/>
              <a:gd name="adj2" fmla="val 91666"/>
            </a:avLst>
          </a:prstGeom>
          <a:solidFill>
            <a:srgbClr val="0070C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760D759-50AE-4A65-9A03-F00265018D09}"/>
              </a:ext>
            </a:extLst>
          </p:cNvPr>
          <p:cNvGrpSpPr/>
          <p:nvPr/>
        </p:nvGrpSpPr>
        <p:grpSpPr>
          <a:xfrm>
            <a:off x="5701233" y="5223916"/>
            <a:ext cx="5290223" cy="1801141"/>
            <a:chOff x="5404686" y="5081940"/>
            <a:chExt cx="5290223" cy="1801141"/>
          </a:xfrm>
        </p:grpSpPr>
        <p:sp>
          <p:nvSpPr>
            <p:cNvPr id="19" name="Thought Bubble: Cloud 18">
              <a:extLst>
                <a:ext uri="{FF2B5EF4-FFF2-40B4-BE49-F238E27FC236}">
                  <a16:creationId xmlns:a16="http://schemas.microsoft.com/office/drawing/2014/main" id="{F4BD2347-EF89-4447-BF97-62CDE3731D68}"/>
                </a:ext>
              </a:extLst>
            </p:cNvPr>
            <p:cNvSpPr/>
            <p:nvPr/>
          </p:nvSpPr>
          <p:spPr>
            <a:xfrm>
              <a:off x="5404686" y="5081940"/>
              <a:ext cx="5290223" cy="1801141"/>
            </a:xfrm>
            <a:prstGeom prst="cloudCallout">
              <a:avLst>
                <a:gd name="adj1" fmla="val -60905"/>
                <a:gd name="adj2" fmla="val -5551"/>
              </a:avLst>
            </a:prstGeom>
            <a:solidFill>
              <a:srgbClr val="FF0000"/>
            </a:solidFill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3F06BF7-0AA1-4CE4-90DE-FE28149F51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4764314"/>
                </p:ext>
              </p:extLst>
            </p:nvPr>
          </p:nvGraphicFramePr>
          <p:xfrm>
            <a:off x="9485535" y="5512212"/>
            <a:ext cx="990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90360" imgH="393480" progId="Equation.DSMT4">
                    <p:embed/>
                  </p:oleObj>
                </mc:Choice>
                <mc:Fallback>
                  <p:oleObj name="Equation" r:id="rId7" imgW="99036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07534807-0266-43F7-8A7B-50911F5560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85535" y="5512212"/>
                          <a:ext cx="990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3299FC47-B417-4C16-B9C5-C366E8C03DD2}"/>
              </a:ext>
            </a:extLst>
          </p:cNvPr>
          <p:cNvSpPr/>
          <p:nvPr/>
        </p:nvSpPr>
        <p:spPr>
          <a:xfrm>
            <a:off x="83981" y="2748425"/>
            <a:ext cx="4553329" cy="3234086"/>
          </a:xfrm>
          <a:prstGeom prst="roundRect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5395DCA1-15C5-45BE-9B50-71BF0C9FF83D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7872" y="2625538"/>
            <a:ext cx="2537524" cy="207466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595F411-C079-43A9-A5F7-EC00DA6AA9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C9D2DA48-9E88-4293-B00E-87B7D0471324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AE9F64D-7356-442D-9AE6-DBEE108F7ADA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89AD78-3F30-4E65-B0F8-849CC89EC6FB}"/>
              </a:ext>
            </a:extLst>
          </p:cNvPr>
          <p:cNvSpPr txBox="1"/>
          <p:nvPr/>
        </p:nvSpPr>
        <p:spPr>
          <a:xfrm>
            <a:off x="217714" y="1799826"/>
            <a:ext cx="2999539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5DCAFF2-276D-4FE3-85DE-1C389579E6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778555"/>
              </p:ext>
            </p:extLst>
          </p:nvPr>
        </p:nvGraphicFramePr>
        <p:xfrm>
          <a:off x="10556920" y="5342229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43F06BF7-0AA1-4CE4-90DE-FE28149F51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920" y="5342229"/>
                        <a:ext cx="990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2E433CB-E45B-4F6B-84FE-8F318D60147B}"/>
              </a:ext>
            </a:extLst>
          </p:cNvPr>
          <p:cNvSpPr/>
          <p:nvPr/>
        </p:nvSpPr>
        <p:spPr>
          <a:xfrm>
            <a:off x="83985" y="2629606"/>
            <a:ext cx="4553329" cy="3234086"/>
          </a:xfrm>
          <a:prstGeom prst="roundRect">
            <a:avLst/>
          </a:prstGeom>
          <a:solidFill>
            <a:srgbClr val="00B05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n w="0"/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F6EDCC-0F27-4683-A679-FB94C6D8BA31}"/>
              </a:ext>
            </a:extLst>
          </p:cNvPr>
          <p:cNvSpPr txBox="1"/>
          <p:nvPr/>
        </p:nvSpPr>
        <p:spPr>
          <a:xfrm>
            <a:off x="4637314" y="686677"/>
            <a:ext cx="7053942" cy="193899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Cho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	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15" name="Picture 4" descr="https://o.rada.vn/data/image/2021/08/12/thao-luan-nhom.jpg">
            <a:extLst>
              <a:ext uri="{FF2B5EF4-FFF2-40B4-BE49-F238E27FC236}">
                <a16:creationId xmlns:a16="http://schemas.microsoft.com/office/drawing/2014/main" id="{29CC4AFE-1613-41FD-A2D7-6B9A4B6D1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7313" y="1174443"/>
            <a:ext cx="1307826" cy="89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6F48274-243D-4CEE-A16F-035D85DD5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317437"/>
              </p:ext>
            </p:extLst>
          </p:nvPr>
        </p:nvGraphicFramePr>
        <p:xfrm>
          <a:off x="8781645" y="1391921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621" imgH="393323" progId="Equation.DSMT4">
                  <p:embed/>
                </p:oleObj>
              </mc:Choice>
              <mc:Fallback>
                <p:oleObj name="Equation" r:id="rId6" imgW="990621" imgH="3933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1645" y="1391921"/>
                        <a:ext cx="990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02AF620-B998-4C27-92A1-DA2DF886130A}"/>
              </a:ext>
            </a:extLst>
          </p:cNvPr>
          <p:cNvSpPr txBox="1"/>
          <p:nvPr/>
        </p:nvSpPr>
        <p:spPr>
          <a:xfrm>
            <a:off x="6887183" y="2957209"/>
            <a:ext cx="1148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B9000268-C3BD-4C01-BDEC-EED915ACA6B9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3732" y="2452268"/>
            <a:ext cx="2537524" cy="207466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24" name="Group 23">
            <a:extLst>
              <a:ext uri="{FF2B5EF4-FFF2-40B4-BE49-F238E27FC236}">
                <a16:creationId xmlns:a16="http://schemas.microsoft.com/office/drawing/2014/main" id="{A0491C96-C0B5-4DD6-96B1-509A9BE8FA9C}"/>
              </a:ext>
            </a:extLst>
          </p:cNvPr>
          <p:cNvGrpSpPr/>
          <p:nvPr/>
        </p:nvGrpSpPr>
        <p:grpSpPr>
          <a:xfrm>
            <a:off x="4883291" y="4236921"/>
            <a:ext cx="6807965" cy="1938992"/>
            <a:chOff x="4883291" y="4236921"/>
            <a:chExt cx="6807965" cy="1938992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3B017B7-1A39-4397-AB12-EA5450019931}"/>
                </a:ext>
              </a:extLst>
            </p:cNvPr>
            <p:cNvSpPr txBox="1"/>
            <p:nvPr/>
          </p:nvSpPr>
          <p:spPr>
            <a:xfrm>
              <a:off x="4883291" y="4236921"/>
              <a:ext cx="6807965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:</a:t>
              </a:r>
            </a:p>
            <a:p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A = OC; OB = OD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C0CE8842-BFDD-4AD6-890E-9324B7579D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41647"/>
                </p:ext>
              </p:extLst>
            </p:nvPr>
          </p:nvGraphicFramePr>
          <p:xfrm>
            <a:off x="9566320" y="5342229"/>
            <a:ext cx="990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90360" imgH="380880" progId="Equation.DSMT4">
                    <p:embed/>
                  </p:oleObj>
                </mc:Choice>
                <mc:Fallback>
                  <p:oleObj name="Equation" r:id="rId9" imgW="99036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566320" y="5342229"/>
                          <a:ext cx="9906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F49C6BE-7E4F-4699-99A8-CABD402EE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4057DD7-E76D-41DF-B7FE-C8FC882184B5}"/>
              </a:ext>
            </a:extLst>
          </p:cNvPr>
          <p:cNvCxnSpPr/>
          <p:nvPr/>
        </p:nvCxnSpPr>
        <p:spPr>
          <a:xfrm>
            <a:off x="3878557" y="679545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16B982EE-41D4-42F4-9147-253598221E6A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9596CD-BF81-478B-BBA2-A55583F0F98B}"/>
              </a:ext>
            </a:extLst>
          </p:cNvPr>
          <p:cNvSpPr txBox="1"/>
          <p:nvPr/>
        </p:nvSpPr>
        <p:spPr>
          <a:xfrm>
            <a:off x="217714" y="1799826"/>
            <a:ext cx="29995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759CD9-F4D6-4EDD-884E-269F3FD601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006881"/>
              </p:ext>
            </p:extLst>
          </p:nvPr>
        </p:nvGraphicFramePr>
        <p:xfrm>
          <a:off x="10556920" y="5342229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5DCAFF2-276D-4FE3-85DE-1C389579E6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920" y="5342229"/>
                        <a:ext cx="990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5ACF8584-3C96-420A-A67E-D7F2B9180F7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8557" y="691830"/>
            <a:ext cx="3645509" cy="244164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E2DA8CBE-C2D5-4670-AB22-83101FAE9C9F}"/>
              </a:ext>
            </a:extLst>
          </p:cNvPr>
          <p:cNvSpPr txBox="1"/>
          <p:nvPr/>
        </p:nvSpPr>
        <p:spPr>
          <a:xfrm>
            <a:off x="7872923" y="691830"/>
            <a:ext cx="43190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3.40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47F5F2F-8459-45AD-8D52-EA048658B11C}"/>
              </a:ext>
            </a:extLst>
          </p:cNvPr>
          <p:cNvSpPr/>
          <p:nvPr/>
        </p:nvSpPr>
        <p:spPr>
          <a:xfrm>
            <a:off x="3803520" y="3398203"/>
            <a:ext cx="8210136" cy="38880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ai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0DD7837-08AE-4C2C-A8E3-F03D441A9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50F78E8-13EF-4412-A4E7-A094314E4900}"/>
              </a:ext>
            </a:extLst>
          </p:cNvPr>
          <p:cNvCxnSpPr/>
          <p:nvPr/>
        </p:nvCxnSpPr>
        <p:spPr>
          <a:xfrm>
            <a:off x="3878557" y="679545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2419D23C-4212-44C8-ABA5-061F30E1045D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32703CA-9A28-49B5-8ACF-45F9FF70BC85}"/>
              </a:ext>
            </a:extLst>
          </p:cNvPr>
          <p:cNvSpPr txBox="1"/>
          <p:nvPr/>
        </p:nvSpPr>
        <p:spPr>
          <a:xfrm>
            <a:off x="217714" y="1799826"/>
            <a:ext cx="29995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ED2517-381C-4D7C-BD7B-E8ACAD9B47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253428"/>
              </p:ext>
            </p:extLst>
          </p:nvPr>
        </p:nvGraphicFramePr>
        <p:xfrm>
          <a:off x="10556920" y="5342229"/>
          <a:ext cx="99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E759CD9-F4D6-4EDD-884E-269F3FD601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920" y="5342229"/>
                        <a:ext cx="990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6530E7D-62C9-4BFC-B2E6-F2A50FCE87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78557" y="691830"/>
            <a:ext cx="3645509" cy="244164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1604EA9-C923-4105-9DC7-27A30595EBC8}"/>
              </a:ext>
            </a:extLst>
          </p:cNvPr>
          <p:cNvSpPr txBox="1"/>
          <p:nvPr/>
        </p:nvSpPr>
        <p:spPr>
          <a:xfrm>
            <a:off x="7872923" y="691830"/>
            <a:ext cx="431907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3.40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FFB17B9-45A8-4B3D-83B5-7CC5829BFB52}"/>
              </a:ext>
            </a:extLst>
          </p:cNvPr>
          <p:cNvSpPr/>
          <p:nvPr/>
        </p:nvSpPr>
        <p:spPr>
          <a:xfrm>
            <a:off x="4107156" y="3398203"/>
            <a:ext cx="7906499" cy="23368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DC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vi-V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D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đ</a:t>
            </a:r>
            <a:r>
              <a:rPr lang="vi-VN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ờng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endParaRPr lang="en-US" altLang="en-US" sz="2400" b="1" i="1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DC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altLang="en-US" sz="2400" b="1" i="1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am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alt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endParaRPr lang="en-US" altLang="en-US" sz="2400" b="1" i="1" dirty="0">
              <a:solidFill>
                <a:schemeClr val="tx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AF6B4EF-3A78-4A05-AD22-530FD579F6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55704"/>
              </p:ext>
            </p:extLst>
          </p:nvPr>
        </p:nvGraphicFramePr>
        <p:xfrm>
          <a:off x="-2107111" y="4802905"/>
          <a:ext cx="5175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248" imgH="177646" progId="Equation.DSMT4">
                  <p:embed/>
                </p:oleObj>
              </mc:Choice>
              <mc:Fallback>
                <p:oleObj name="Equation" r:id="rId6" imgW="520248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4802905"/>
                        <a:ext cx="5175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88CD2D2-1FEB-4418-8D2D-293D0561A6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091674"/>
              </p:ext>
            </p:extLst>
          </p:nvPr>
        </p:nvGraphicFramePr>
        <p:xfrm>
          <a:off x="-2107111" y="4977530"/>
          <a:ext cx="28892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847" imgH="164957" progId="Equation.DSMT4">
                  <p:embed/>
                </p:oleObj>
              </mc:Choice>
              <mc:Fallback>
                <p:oleObj name="Equation" r:id="rId8" imgW="291847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4977530"/>
                        <a:ext cx="288925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05B511F-1B12-4B0D-9BDE-E1A6A3D9F5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445799"/>
              </p:ext>
            </p:extLst>
          </p:nvPr>
        </p:nvGraphicFramePr>
        <p:xfrm>
          <a:off x="-2107111" y="5145805"/>
          <a:ext cx="296863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847" imgH="177646" progId="Equation.DSMT4">
                  <p:embed/>
                </p:oleObj>
              </mc:Choice>
              <mc:Fallback>
                <p:oleObj name="Equation" r:id="rId10" imgW="291847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5145805"/>
                        <a:ext cx="296863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76B36C7-DBDB-468F-9D09-C6FC9C622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068"/>
              </p:ext>
            </p:extLst>
          </p:nvPr>
        </p:nvGraphicFramePr>
        <p:xfrm>
          <a:off x="-2107111" y="5320430"/>
          <a:ext cx="51752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248" imgH="177646" progId="Equation.DSMT4">
                  <p:embed/>
                </p:oleObj>
              </mc:Choice>
              <mc:Fallback>
                <p:oleObj name="Equation" r:id="rId12" imgW="52024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5320430"/>
                        <a:ext cx="51752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1C4D82B-EE89-4912-B7DC-22A09ABD1A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65335"/>
              </p:ext>
            </p:extLst>
          </p:nvPr>
        </p:nvGraphicFramePr>
        <p:xfrm>
          <a:off x="-2107111" y="5495055"/>
          <a:ext cx="396875" cy="17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359" imgH="177646" progId="Equation.DSMT4">
                  <p:embed/>
                </p:oleObj>
              </mc:Choice>
              <mc:Fallback>
                <p:oleObj name="Equation" r:id="rId13" imgW="39335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5495055"/>
                        <a:ext cx="396875" cy="17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522D2E3-95C6-45D4-9EC7-AC7067A20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37085"/>
              </p:ext>
            </p:extLst>
          </p:nvPr>
        </p:nvGraphicFramePr>
        <p:xfrm>
          <a:off x="-2107111" y="6126880"/>
          <a:ext cx="168275" cy="16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4885" imgH="164885" progId="Equation.DSMT4">
                  <p:embed/>
                </p:oleObj>
              </mc:Choice>
              <mc:Fallback>
                <p:oleObj name="Equation" r:id="rId15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107111" y="6126880"/>
                        <a:ext cx="168275" cy="16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3">
            <a:extLst>
              <a:ext uri="{FF2B5EF4-FFF2-40B4-BE49-F238E27FC236}">
                <a16:creationId xmlns:a16="http://schemas.microsoft.com/office/drawing/2014/main" id="{FB1BCBD9-B481-4505-B4C1-6FD7AA855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15284" y="6292923"/>
            <a:ext cx="2616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4378443A-CB54-4FA4-BD2B-DBE27061180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9051207" y="4645023"/>
            <a:ext cx="2135601" cy="1906478"/>
          </a:xfrm>
          <a:prstGeom prst="rect">
            <a:avLst/>
          </a:prstGeom>
        </p:spPr>
      </p:pic>
      <p:sp>
        <p:nvSpPr>
          <p:cNvPr id="38" name="Rectangle 37">
            <a:extLst>
              <a:ext uri="{FF2B5EF4-FFF2-40B4-BE49-F238E27FC236}">
                <a16:creationId xmlns:a16="http://schemas.microsoft.com/office/drawing/2014/main" id="{0CDD62BC-B8BE-48D3-B34A-4ADB4AFF671B}"/>
              </a:ext>
            </a:extLst>
          </p:cNvPr>
          <p:cNvSpPr/>
          <p:nvPr/>
        </p:nvSpPr>
        <p:spPr>
          <a:xfrm>
            <a:off x="-1" y="3369486"/>
            <a:ext cx="377854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*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ế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ử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ấy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" name="Google Shape;221;p23" descr="Ngôi nhà hoạt hình, phim hoạt hình png | Klipartz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9430" y="259617"/>
            <a:ext cx="4109199" cy="4018170"/>
          </a:xfrm>
          <a:prstGeom prst="rect">
            <a:avLst/>
          </a:prstGeom>
          <a:noFill/>
          <a:ln>
            <a:noFill/>
          </a:ln>
        </p:spPr>
      </p:pic>
      <p:sp>
        <p:nvSpPr>
          <p:cNvPr id="222" name="Google Shape;222;p23"/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8DA2607-3FA1-4E12-B532-6A18FA8D4DF5}"/>
              </a:ext>
            </a:extLst>
          </p:cNvPr>
          <p:cNvSpPr/>
          <p:nvPr/>
        </p:nvSpPr>
        <p:spPr>
          <a:xfrm>
            <a:off x="4387174" y="1445179"/>
            <a:ext cx="7665396" cy="3456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: 3.25; 3.26; 3.27; 3.28 SGK/66</a:t>
            </a:r>
          </a:p>
          <a:p>
            <a:pPr marL="285750" indent="-285750" algn="just">
              <a:lnSpc>
                <a:spcPct val="115000"/>
              </a:lnSpc>
              <a:buFontTx/>
              <a:buChar char="-"/>
            </a:pP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Cho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CD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đ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E, F, G, 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AB, BC, CD, DA.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EFGH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285750" indent="-285750" algn="just">
              <a:lnSpc>
                <a:spcPct val="115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oi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Google Shape;105;p3" descr="Các trò chơi khởi động cho một buổi sinh hoạt tập thể - Sinh Viên Công Giáo  Trung Chí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6947" y="340894"/>
            <a:ext cx="6368717" cy="6517106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Google Shape;106;p3"/>
          <p:cNvSpPr/>
          <p:nvPr/>
        </p:nvSpPr>
        <p:spPr>
          <a:xfrm>
            <a:off x="4738255" y="2690200"/>
            <a:ext cx="1990927" cy="1754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Khởi </a:t>
            </a:r>
            <a:endParaRPr/>
          </a:p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đ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Google Shape;227;p24"/>
          <p:cNvSpPr/>
          <p:nvPr/>
        </p:nvSpPr>
        <p:spPr>
          <a:xfrm>
            <a:off x="995506" y="1799717"/>
            <a:ext cx="9666429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F7CAA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ảm ơn thầy cô giáo và các em!</a:t>
            </a:r>
            <a:endParaRPr/>
          </a:p>
        </p:txBody>
      </p:sp>
      <p:sp>
        <p:nvSpPr>
          <p:cNvPr id="228" name="Google Shape;228;p24"/>
          <p:cNvSpPr/>
          <p:nvPr/>
        </p:nvSpPr>
        <p:spPr>
          <a:xfrm>
            <a:off x="2374450" y="2966387"/>
            <a:ext cx="2800767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FFFF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húc ….</a:t>
            </a:r>
            <a:endParaRPr/>
          </a:p>
        </p:txBody>
      </p:sp>
      <p:pic>
        <p:nvPicPr>
          <p:cNvPr id="229" name="Google Shape;229;p24" descr="https://lh3.googleusercontent.com/-ZEG6AmUlTpE/WsOIcBL3nwI/AAAAAAAACXM/wa4kqWY_ZzoWOQwhUdu_n4BCpzGBB09CACHMYCw/h136/2-ctu.vn_anh_dong_mau_slide_powerpoint_dep_(19).gif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1090" y="260977"/>
            <a:ext cx="5143500" cy="1295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30" name="Google Shape;230;p24" descr="https://lh3.googleusercontent.com/-pdjmI0guhoI/WsOKKvIORNI/AAAAAAAACe4/2w9xoJp1uAIMMyCEXg8RzbupS6Phi1WYACHMYCw/h136/4-ctu.vn_anh_dong_mau_slide_powerpoint_dep_(113).gif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5828720" y="4766497"/>
            <a:ext cx="1524000" cy="129540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66770993-1BF0-45C4-BD00-27E69AFEA5E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0427208"/>
              </p:ext>
            </p:extLst>
          </p:nvPr>
        </p:nvGraphicFramePr>
        <p:xfrm>
          <a:off x="849086" y="369547"/>
          <a:ext cx="9862457" cy="80753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62457">
                  <a:extLst>
                    <a:ext uri="{9D8B030D-6E8A-4147-A177-3AD203B41FA5}">
                      <a16:colId xmlns:a16="http://schemas.microsoft.com/office/drawing/2014/main" val="245571581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ang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1682598984"/>
                  </a:ext>
                </a:extLst>
              </a:tr>
            </a:tbl>
          </a:graphicData>
        </a:graphic>
      </p:graphicFrame>
      <p:graphicFrame>
        <p:nvGraphicFramePr>
          <p:cNvPr id="18" name="Group 110">
            <a:extLst>
              <a:ext uri="{FF2B5EF4-FFF2-40B4-BE49-F238E27FC236}">
                <a16:creationId xmlns:a16="http://schemas.microsoft.com/office/drawing/2014/main" id="{B22C8304-98F4-4BCC-A629-8A14542B869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6503774"/>
              </p:ext>
            </p:extLst>
          </p:nvPr>
        </p:nvGraphicFramePr>
        <p:xfrm>
          <a:off x="770941" y="1335560"/>
          <a:ext cx="10556422" cy="4181805"/>
        </p:xfrm>
        <a:graphic>
          <a:graphicData uri="http://schemas.openxmlformats.org/drawingml/2006/table">
            <a:tbl>
              <a:tblPr/>
              <a:tblGrid>
                <a:gridCol w="2312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48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94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674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6359" marB="463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90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</a:p>
                  </a:txBody>
                  <a:tcPr marT="46359" marB="463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....</a:t>
                      </a: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</a:t>
                      </a: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ên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......</a:t>
                      </a: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8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</a:p>
                  </a:txBody>
                  <a:tcPr marT="46359" marB="4635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..................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..................................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u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33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</a:p>
                  </a:txBody>
                  <a:tcPr marT="46359" marB="4635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..................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...................</a:t>
                      </a:r>
                    </a:p>
                  </a:txBody>
                  <a:tcPr marT="46359" marB="4635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9" name="AutoShape 111" descr="Pink tissue paper">
            <a:extLst>
              <a:ext uri="{FF2B5EF4-FFF2-40B4-BE49-F238E27FC236}">
                <a16:creationId xmlns:a16="http://schemas.microsoft.com/office/drawing/2014/main" id="{C704F0CD-87F5-4C2C-A2BC-51E5732678F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773111" y="1396504"/>
            <a:ext cx="2520950" cy="50323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thang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caân</a:t>
            </a:r>
            <a:endParaRPr lang="en-US" altLang="en-US" sz="24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20" name="AutoShape 112">
            <a:extLst>
              <a:ext uri="{FF2B5EF4-FFF2-40B4-BE49-F238E27FC236}">
                <a16:creationId xmlns:a16="http://schemas.microsoft.com/office/drawing/2014/main" id="{514E103F-C9E1-4BA8-A795-0890BB5FBD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189" y="1433810"/>
            <a:ext cx="2366963" cy="428625"/>
          </a:xfrm>
          <a:prstGeom prst="flowChartInputOutpu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b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aønh</a:t>
            </a:r>
            <a:endParaRPr lang="en-US" altLang="en-US" sz="24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7E20754-138B-4C4E-8631-363227D993B6}"/>
              </a:ext>
            </a:extLst>
          </p:cNvPr>
          <p:cNvSpPr txBox="1"/>
          <p:nvPr/>
        </p:nvSpPr>
        <p:spPr>
          <a:xfrm>
            <a:off x="3096784" y="2618447"/>
            <a:ext cx="3142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 song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819D89-E1CB-4AC2-ACF1-A8F6BCC1FBBF}"/>
              </a:ext>
            </a:extLst>
          </p:cNvPr>
          <p:cNvSpPr txBox="1"/>
          <p:nvPr/>
        </p:nvSpPr>
        <p:spPr>
          <a:xfrm>
            <a:off x="8466833" y="2358303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BD46B9F-23B7-4841-B337-AAC58CBDE9A9}"/>
              </a:ext>
            </a:extLst>
          </p:cNvPr>
          <p:cNvSpPr txBox="1"/>
          <p:nvPr/>
        </p:nvSpPr>
        <p:spPr>
          <a:xfrm>
            <a:off x="4769254" y="3207781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DC8DDC-580C-4F7E-BE4C-1957D629052E}"/>
              </a:ext>
            </a:extLst>
          </p:cNvPr>
          <p:cNvSpPr txBox="1"/>
          <p:nvPr/>
        </p:nvSpPr>
        <p:spPr>
          <a:xfrm>
            <a:off x="6861954" y="3071082"/>
            <a:ext cx="2592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BF5943F-5589-468E-99DA-879208A12B56}"/>
              </a:ext>
            </a:extLst>
          </p:cNvPr>
          <p:cNvSpPr txBox="1"/>
          <p:nvPr/>
        </p:nvSpPr>
        <p:spPr>
          <a:xfrm>
            <a:off x="3096784" y="4275292"/>
            <a:ext cx="3652180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CA98DAA-0285-4975-B352-E6EF005F26F7}"/>
              </a:ext>
            </a:extLst>
          </p:cNvPr>
          <p:cNvSpPr txBox="1"/>
          <p:nvPr/>
        </p:nvSpPr>
        <p:spPr>
          <a:xfrm>
            <a:off x="8895014" y="3832558"/>
            <a:ext cx="1457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202AE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solidFill>
                <a:srgbClr val="202AE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15" grpId="0"/>
      <p:bldP spid="16" grpId="0"/>
      <p:bldP spid="23" grpId="0"/>
      <p:bldP spid="22" grpId="0"/>
      <p:bldP spid="24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91AB1953-EBE9-4EB2-85F3-17110CD911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C5C688-5763-43E0-AF0B-5A1B1606E6CF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B225278B-3CE8-46C9-BA95-9218002586DD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A26755-058E-499F-A247-E12FDA39D998}"/>
              </a:ext>
            </a:extLst>
          </p:cNvPr>
          <p:cNvSpPr txBox="1"/>
          <p:nvPr/>
        </p:nvSpPr>
        <p:spPr>
          <a:xfrm>
            <a:off x="4637314" y="968829"/>
            <a:ext cx="7554685" cy="16650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1.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2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400" spc="-2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457200">
              <a:lnSpc>
                <a:spcPct val="115000"/>
              </a:lnSpc>
            </a:pP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66CF50B-1248-4903-B47A-3C990B6D1BF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9064" y="1671032"/>
            <a:ext cx="2590792" cy="2426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9A4D4DF-B9F7-45ED-AEDA-9A0693A4901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4704" y="2128642"/>
            <a:ext cx="2141223" cy="151126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0609649-6D97-4C37-8FBB-0E9DE9D84223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6464" y="2014189"/>
            <a:ext cx="2415536" cy="141492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9069CBE-6EE6-4E74-B178-7201C756A57C}"/>
              </a:ext>
            </a:extLst>
          </p:cNvPr>
          <p:cNvSpPr txBox="1"/>
          <p:nvPr/>
        </p:nvSpPr>
        <p:spPr>
          <a:xfrm>
            <a:off x="5466646" y="3709715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593AB25-32A7-4C4B-A28C-06F9751CB1E6}"/>
              </a:ext>
            </a:extLst>
          </p:cNvPr>
          <p:cNvSpPr txBox="1"/>
          <p:nvPr/>
        </p:nvSpPr>
        <p:spPr>
          <a:xfrm>
            <a:off x="8235146" y="3620689"/>
            <a:ext cx="10310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6497E5-D3C2-4DAE-8258-B6CD7443B0E7}"/>
              </a:ext>
            </a:extLst>
          </p:cNvPr>
          <p:cNvSpPr txBox="1"/>
          <p:nvPr/>
        </p:nvSpPr>
        <p:spPr>
          <a:xfrm>
            <a:off x="10441496" y="3489654"/>
            <a:ext cx="10134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C726160-A8D2-4EA0-8F17-6B3A7DB27E4E}"/>
              </a:ext>
            </a:extLst>
          </p:cNvPr>
          <p:cNvSpPr/>
          <p:nvPr/>
        </p:nvSpPr>
        <p:spPr>
          <a:xfrm>
            <a:off x="121322" y="1799826"/>
            <a:ext cx="4382927" cy="125572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/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4">
            <a:extLst>
              <a:ext uri="{FF2B5EF4-FFF2-40B4-BE49-F238E27FC236}">
                <a16:creationId xmlns:a16="http://schemas.microsoft.com/office/drawing/2014/main" id="{911C9FFE-AA9F-46BD-AC49-947ABFCF2E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914" y="4642578"/>
            <a:ext cx="396239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D1E3C472-7BEB-4322-AB32-7C52831F6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914" y="53506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8D10DBA-3272-4B9C-975A-4C28B0F07FE5}"/>
              </a:ext>
            </a:extLst>
          </p:cNvPr>
          <p:cNvGrpSpPr/>
          <p:nvPr/>
        </p:nvGrpSpPr>
        <p:grpSpPr>
          <a:xfrm>
            <a:off x="121324" y="3020981"/>
            <a:ext cx="4382931" cy="831961"/>
            <a:chOff x="121324" y="3020981"/>
            <a:chExt cx="4382931" cy="831961"/>
          </a:xfrm>
        </p:grpSpPr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3804AF7A-2C8A-4B3E-ABFD-9B6CE3A956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786352"/>
                </p:ext>
              </p:extLst>
            </p:nvPr>
          </p:nvGraphicFramePr>
          <p:xfrm>
            <a:off x="568982" y="3476705"/>
            <a:ext cx="27638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20680" imgH="380880" progId="Equation.DSMT4">
                    <p:embed/>
                  </p:oleObj>
                </mc:Choice>
                <mc:Fallback>
                  <p:oleObj name="Equation" r:id="rId6" imgW="2920680" imgH="3808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82" y="3476705"/>
                          <a:ext cx="27638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">
              <a:extLst>
                <a:ext uri="{FF2B5EF4-FFF2-40B4-BE49-F238E27FC236}">
                  <a16:creationId xmlns:a16="http://schemas.microsoft.com/office/drawing/2014/main" id="{E90535B2-0DEE-4C92-9E33-0EDADC7F7C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24" y="3020981"/>
              <a:ext cx="4382931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9A2E5E63-D713-4519-8FBC-CCD2361132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582310"/>
                </p:ext>
              </p:extLst>
            </p:nvPr>
          </p:nvGraphicFramePr>
          <p:xfrm>
            <a:off x="1183823" y="3132685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52200" imgH="279360" progId="Equation.DSMT4">
                    <p:embed/>
                  </p:oleObj>
                </mc:Choice>
                <mc:Fallback>
                  <p:oleObj name="Equation" r:id="rId8" imgW="9522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83823" y="3132685"/>
                          <a:ext cx="952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EC31698-EE43-4B77-9602-AB8D05214165}"/>
              </a:ext>
            </a:extLst>
          </p:cNvPr>
          <p:cNvSpPr/>
          <p:nvPr/>
        </p:nvSpPr>
        <p:spPr>
          <a:xfrm>
            <a:off x="121325" y="3978158"/>
            <a:ext cx="4427288" cy="1255728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457200" algn="just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hought Bubble: Cloud 32">
            <a:extLst>
              <a:ext uri="{FF2B5EF4-FFF2-40B4-BE49-F238E27FC236}">
                <a16:creationId xmlns:a16="http://schemas.microsoft.com/office/drawing/2014/main" id="{97F2E72C-D79F-480E-95D8-92070AC8EC0E}"/>
              </a:ext>
            </a:extLst>
          </p:cNvPr>
          <p:cNvSpPr/>
          <p:nvPr/>
        </p:nvSpPr>
        <p:spPr>
          <a:xfrm>
            <a:off x="8444530" y="4193969"/>
            <a:ext cx="3505199" cy="2247878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algn="ctr"/>
            <a:endParaRPr lang="en-US" dirty="0"/>
          </a:p>
        </p:txBody>
      </p:sp>
      <p:sp>
        <p:nvSpPr>
          <p:cNvPr id="2" name="Cloud 1">
            <a:extLst>
              <a:ext uri="{FF2B5EF4-FFF2-40B4-BE49-F238E27FC236}">
                <a16:creationId xmlns:a16="http://schemas.microsoft.com/office/drawing/2014/main" id="{FB1EC6E7-5CC0-4731-B589-7950215D65B6}"/>
              </a:ext>
            </a:extLst>
          </p:cNvPr>
          <p:cNvSpPr/>
          <p:nvPr/>
        </p:nvSpPr>
        <p:spPr>
          <a:xfrm>
            <a:off x="5150174" y="4048519"/>
            <a:ext cx="3284374" cy="1991497"/>
          </a:xfrm>
          <a:prstGeom prst="cloud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BCD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đ</a:t>
            </a:r>
            <a:r>
              <a:rPr lang="vi-V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A370C70-9763-40D5-B48A-BFC89F003D29}"/>
              </a:ext>
            </a:extLst>
          </p:cNvPr>
          <p:cNvGrpSpPr/>
          <p:nvPr/>
        </p:nvGrpSpPr>
        <p:grpSpPr>
          <a:xfrm>
            <a:off x="4958744" y="4642578"/>
            <a:ext cx="4638765" cy="1829678"/>
            <a:chOff x="1334590" y="5028322"/>
            <a:chExt cx="4638765" cy="1829678"/>
          </a:xfrm>
        </p:grpSpPr>
        <p:sp>
          <p:nvSpPr>
            <p:cNvPr id="15" name="Cloud 14">
              <a:extLst>
                <a:ext uri="{FF2B5EF4-FFF2-40B4-BE49-F238E27FC236}">
                  <a16:creationId xmlns:a16="http://schemas.microsoft.com/office/drawing/2014/main" id="{68DEEFF9-58F6-4866-8C30-0E4B34D2E33D}"/>
                </a:ext>
              </a:extLst>
            </p:cNvPr>
            <p:cNvSpPr/>
            <p:nvPr/>
          </p:nvSpPr>
          <p:spPr>
            <a:xfrm>
              <a:off x="1334590" y="5028322"/>
              <a:ext cx="4638765" cy="1829678"/>
            </a:xfrm>
            <a:prstGeom prst="cloud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endParaRPr lang="en-US" sz="2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ra đ</a:t>
              </a:r>
              <a:r>
                <a:rPr lang="vi-VN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c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24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3BC1EC73-C2F2-4D07-B809-8B249657B9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7801576"/>
                </p:ext>
              </p:extLst>
            </p:nvPr>
          </p:nvGraphicFramePr>
          <p:xfrm>
            <a:off x="2129635" y="5692321"/>
            <a:ext cx="2641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641320" imgH="393480" progId="Equation.DSMT4">
                    <p:embed/>
                  </p:oleObj>
                </mc:Choice>
                <mc:Fallback>
                  <p:oleObj name="Equation" r:id="rId10" imgW="264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29635" y="5692321"/>
                          <a:ext cx="2641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6FB404E-7040-4E06-8FC9-B16EC8537B44}"/>
              </a:ext>
            </a:extLst>
          </p:cNvPr>
          <p:cNvGrpSpPr/>
          <p:nvPr/>
        </p:nvGrpSpPr>
        <p:grpSpPr>
          <a:xfrm>
            <a:off x="5009064" y="4158056"/>
            <a:ext cx="6214257" cy="461665"/>
            <a:chOff x="-1803457" y="-974348"/>
            <a:chExt cx="6214257" cy="461665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98DC415-2557-4AC9-A0EE-D39BCBD2CA21}"/>
                </a:ext>
              </a:extLst>
            </p:cNvPr>
            <p:cNvSpPr txBox="1"/>
            <p:nvPr/>
          </p:nvSpPr>
          <p:spPr>
            <a:xfrm>
              <a:off x="-1803457" y="-974348"/>
              <a:ext cx="43829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1CB81669-9F46-4B3C-A42A-EE981F50BE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998853"/>
                </p:ext>
              </p:extLst>
            </p:nvPr>
          </p:nvGraphicFramePr>
          <p:xfrm>
            <a:off x="1400900" y="-955745"/>
            <a:ext cx="3009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09600" imgH="393480" progId="Equation.DSMT4">
                    <p:embed/>
                  </p:oleObj>
                </mc:Choice>
                <mc:Fallback>
                  <p:oleObj name="Equation" r:id="rId12" imgW="3009600" imgH="393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3BC1EC73-C2F2-4D07-B809-8B249657B9F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00900" y="-955745"/>
                          <a:ext cx="30099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1C0E92B2-A078-4ACB-AB1C-57DCCC2E102D}"/>
              </a:ext>
            </a:extLst>
          </p:cNvPr>
          <p:cNvGrpSpPr/>
          <p:nvPr/>
        </p:nvGrpSpPr>
        <p:grpSpPr>
          <a:xfrm>
            <a:off x="5131402" y="4600508"/>
            <a:ext cx="7238538" cy="830997"/>
            <a:chOff x="5732830" y="5692321"/>
            <a:chExt cx="7238538" cy="830997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E32D4B2-7598-4FEB-871C-D9F3ADB6A011}"/>
                </a:ext>
              </a:extLst>
            </p:cNvPr>
            <p:cNvSpPr txBox="1"/>
            <p:nvPr/>
          </p:nvSpPr>
          <p:spPr>
            <a:xfrm>
              <a:off x="5732830" y="5692321"/>
              <a:ext cx="72385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 </a:t>
              </a:r>
              <a:r>
                <a:rPr lang="en-US" sz="2400" b="1" i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BCD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endPara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3E395C4D-11C7-4515-9B3D-12B86BF494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4669495"/>
                </p:ext>
              </p:extLst>
            </p:nvPr>
          </p:nvGraphicFramePr>
          <p:xfrm>
            <a:off x="8306605" y="5694089"/>
            <a:ext cx="2641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641320" imgH="393480" progId="Equation.DSMT4">
                    <p:embed/>
                  </p:oleObj>
                </mc:Choice>
                <mc:Fallback>
                  <p:oleObj name="Equation" r:id="rId14" imgW="2641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306605" y="5694089"/>
                          <a:ext cx="26416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50E6B89D-FFCE-47CF-86B3-41F4ECD6015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96901"/>
                </p:ext>
              </p:extLst>
            </p:nvPr>
          </p:nvGraphicFramePr>
          <p:xfrm>
            <a:off x="5779770" y="6210875"/>
            <a:ext cx="342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42720" imgH="215640" progId="Equation.DSMT4">
                    <p:embed/>
                  </p:oleObj>
                </mc:Choice>
                <mc:Fallback>
                  <p:oleObj name="Equation" r:id="rId16" imgW="3427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79770" y="6210875"/>
                          <a:ext cx="3429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6" grpId="0"/>
      <p:bldP spid="17" grpId="0"/>
      <p:bldP spid="19" grpId="0" animBg="1"/>
      <p:bldP spid="29" grpId="0" animBg="1"/>
      <p:bldP spid="33" grpId="0" animBg="1"/>
      <p:bldP spid="33" grpId="1" animBg="1"/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C2AB1518-5CCA-4FD9-B258-A1DEE95B2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638ED888-6267-4412-A787-1B856EF40407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0ECB05B-1878-4245-8046-769C751FD913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B765B2E-BE2C-45B9-9C83-76FCD6747527}"/>
              </a:ext>
            </a:extLst>
          </p:cNvPr>
          <p:cNvGrpSpPr/>
          <p:nvPr/>
        </p:nvGrpSpPr>
        <p:grpSpPr>
          <a:xfrm>
            <a:off x="176054" y="1814860"/>
            <a:ext cx="4382931" cy="921485"/>
            <a:chOff x="176054" y="1814860"/>
            <a:chExt cx="4382931" cy="921485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85B9C210-BA6A-4A2E-8E91-5FF5C5F052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3462"/>
                </p:ext>
              </p:extLst>
            </p:nvPr>
          </p:nvGraphicFramePr>
          <p:xfrm>
            <a:off x="479221" y="2360108"/>
            <a:ext cx="27638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20680" imgH="380880" progId="Equation.DSMT4">
                    <p:embed/>
                  </p:oleObj>
                </mc:Choice>
                <mc:Fallback>
                  <p:oleObj name="Equation" r:id="rId3" imgW="2920680" imgH="380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3804AF7A-2C8A-4B3E-ABFD-9B6CE3A956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221" y="2360108"/>
                          <a:ext cx="27638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3">
              <a:extLst>
                <a:ext uri="{FF2B5EF4-FFF2-40B4-BE49-F238E27FC236}">
                  <a16:creationId xmlns:a16="http://schemas.microsoft.com/office/drawing/2014/main" id="{49BD8152-AEBC-4D21-9E4F-B206CE352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6054" y="1814860"/>
              <a:ext cx="4382931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7240670C-464F-4718-9ECA-50C961C424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660399"/>
                </p:ext>
              </p:extLst>
            </p:nvPr>
          </p:nvGraphicFramePr>
          <p:xfrm>
            <a:off x="1221146" y="1967845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279360" progId="Equation.DSMT4">
                    <p:embed/>
                  </p:oleObj>
                </mc:Choice>
                <mc:Fallback>
                  <p:oleObj name="Equation" r:id="rId5" imgW="952200" imgH="27936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9A2E5E63-D713-4519-8FBC-CCD2361132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21146" y="1967845"/>
                          <a:ext cx="952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B3D609B8-3919-4C31-85EA-235CDBC7A68C}"/>
              </a:ext>
            </a:extLst>
          </p:cNvPr>
          <p:cNvSpPr/>
          <p:nvPr/>
        </p:nvSpPr>
        <p:spPr>
          <a:xfrm>
            <a:off x="82162" y="2693434"/>
            <a:ext cx="4515987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AA60608-6112-44C5-A599-CDEDF08CC5B5}"/>
              </a:ext>
            </a:extLst>
          </p:cNvPr>
          <p:cNvSpPr txBox="1"/>
          <p:nvPr/>
        </p:nvSpPr>
        <p:spPr>
          <a:xfrm>
            <a:off x="187851" y="4160920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3" name="Thought Bubble: Cloud 22">
            <a:extLst>
              <a:ext uri="{FF2B5EF4-FFF2-40B4-BE49-F238E27FC236}">
                <a16:creationId xmlns:a16="http://schemas.microsoft.com/office/drawing/2014/main" id="{FA421649-C25A-488F-9991-D67CD867491A}"/>
              </a:ext>
            </a:extLst>
          </p:cNvPr>
          <p:cNvSpPr/>
          <p:nvPr/>
        </p:nvSpPr>
        <p:spPr>
          <a:xfrm>
            <a:off x="-149356" y="4058019"/>
            <a:ext cx="4807596" cy="2328530"/>
          </a:xfrm>
          <a:prstGeom prst="cloud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b="1" i="1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b="1" i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không?</a:t>
            </a:r>
            <a:endParaRPr lang="en-US" sz="2400" b="1" i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hought Bubble: Cloud 34">
            <a:extLst>
              <a:ext uri="{FF2B5EF4-FFF2-40B4-BE49-F238E27FC236}">
                <a16:creationId xmlns:a16="http://schemas.microsoft.com/office/drawing/2014/main" id="{967ECBA0-82A9-404D-91F9-033430B79EEB}"/>
              </a:ext>
            </a:extLst>
          </p:cNvPr>
          <p:cNvSpPr/>
          <p:nvPr/>
        </p:nvSpPr>
        <p:spPr>
          <a:xfrm>
            <a:off x="5985967" y="968829"/>
            <a:ext cx="3838513" cy="1933874"/>
          </a:xfrm>
          <a:prstGeom prst="cloudCallou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hought Bubble: Cloud 35">
            <a:extLst>
              <a:ext uri="{FF2B5EF4-FFF2-40B4-BE49-F238E27FC236}">
                <a16:creationId xmlns:a16="http://schemas.microsoft.com/office/drawing/2014/main" id="{BB631467-C5D2-4F4B-A625-F2CB3FE863F3}"/>
              </a:ext>
            </a:extLst>
          </p:cNvPr>
          <p:cNvSpPr/>
          <p:nvPr/>
        </p:nvSpPr>
        <p:spPr>
          <a:xfrm>
            <a:off x="5697949" y="3612998"/>
            <a:ext cx="6306200" cy="2675768"/>
          </a:xfrm>
          <a:prstGeom prst="cloudCallou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BB80A33E-3CA7-4815-8734-2BBE0CE96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832998"/>
              </p:ext>
            </p:extLst>
          </p:nvPr>
        </p:nvGraphicFramePr>
        <p:xfrm>
          <a:off x="7110043" y="4950882"/>
          <a:ext cx="302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22560" imgH="965160" progId="Equation.DSMT4">
                  <p:embed/>
                </p:oleObj>
              </mc:Choice>
              <mc:Fallback>
                <p:oleObj name="Equation" r:id="rId7" imgW="30225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0043" y="4950882"/>
                        <a:ext cx="3022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>
            <a:extLst>
              <a:ext uri="{FF2B5EF4-FFF2-40B4-BE49-F238E27FC236}">
                <a16:creationId xmlns:a16="http://schemas.microsoft.com/office/drawing/2014/main" id="{27D91CEC-8DBD-49EC-A6F9-6E247D760602}"/>
              </a:ext>
            </a:extLst>
          </p:cNvPr>
          <p:cNvSpPr/>
          <p:nvPr/>
        </p:nvSpPr>
        <p:spPr>
          <a:xfrm>
            <a:off x="6431668" y="4116533"/>
            <a:ext cx="5422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/>
      <p:bldP spid="23" grpId="1" animBg="1"/>
      <p:bldP spid="35" grpId="0" animBg="1"/>
      <p:bldP spid="35" grpId="1" animBg="1"/>
      <p:bldP spid="36" grpId="0" animBg="1"/>
      <p:bldP spid="3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10">
            <a:extLst>
              <a:ext uri="{FF2B5EF4-FFF2-40B4-BE49-F238E27FC236}">
                <a16:creationId xmlns:a16="http://schemas.microsoft.com/office/drawing/2014/main" id="{BF7A582F-A384-4F84-876C-E2D7B7A820D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9347977"/>
              </p:ext>
            </p:extLst>
          </p:nvPr>
        </p:nvGraphicFramePr>
        <p:xfrm>
          <a:off x="252599" y="1090539"/>
          <a:ext cx="11606609" cy="5426148"/>
        </p:xfrm>
        <a:graphic>
          <a:graphicData uri="http://schemas.openxmlformats.org/drawingml/2006/table">
            <a:tbl>
              <a:tblPr/>
              <a:tblGrid>
                <a:gridCol w="1349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245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93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2829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880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7093" marB="4709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7093" marB="470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5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NI-Times" pitchFamily="2" charset="0"/>
                        <a:cs typeface="Arial" charset="0"/>
                      </a:endParaRPr>
                    </a:p>
                  </a:txBody>
                  <a:tcPr marT="47093" marB="470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7093" marB="4709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97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</a:p>
                  </a:txBody>
                  <a:tcPr marT="47093" marB="470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song và 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ạnh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ên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976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</a:p>
                  </a:txBody>
                  <a:tcPr marT="47093" marB="470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góc kề 1 cạnh đáy 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428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 chéo</a:t>
                      </a:r>
                    </a:p>
                  </a:txBody>
                  <a:tcPr marT="47093" marB="4709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ắt nhau tại trung điểm của mỗi đường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éo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vi-VN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 nhau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7093" marB="4709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 Box 104">
            <a:extLst>
              <a:ext uri="{FF2B5EF4-FFF2-40B4-BE49-F238E27FC236}">
                <a16:creationId xmlns:a16="http://schemas.microsoft.com/office/drawing/2014/main" id="{53713802-580D-440E-97D7-6BA180318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33525" y="1626029"/>
            <a:ext cx="3463547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105">
            <a:extLst>
              <a:ext uri="{FF2B5EF4-FFF2-40B4-BE49-F238E27FC236}">
                <a16:creationId xmlns:a16="http://schemas.microsoft.com/office/drawing/2014/main" id="{FFF0E352-2E21-496D-B444-02CA2356D3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2717" y="2723490"/>
            <a:ext cx="3463547" cy="1133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altLang="en-US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106">
            <a:extLst>
              <a:ext uri="{FF2B5EF4-FFF2-40B4-BE49-F238E27FC236}">
                <a16:creationId xmlns:a16="http://schemas.microsoft.com/office/drawing/2014/main" id="{86E80E15-6218-4061-BB2E-F492E38FC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1390" y="4180241"/>
            <a:ext cx="4202888" cy="168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AutoShape 111" descr="Pink tissue paper">
            <a:extLst>
              <a:ext uri="{FF2B5EF4-FFF2-40B4-BE49-F238E27FC236}">
                <a16:creationId xmlns:a16="http://schemas.microsoft.com/office/drawing/2014/main" id="{62DF91AB-1A7E-4954-A08A-C8A37221391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724229" y="1134525"/>
            <a:ext cx="2737884" cy="493381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thang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caân</a:t>
            </a:r>
            <a:endParaRPr lang="en-US" altLang="en-US" sz="24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7" name="AutoShape 112">
            <a:extLst>
              <a:ext uri="{FF2B5EF4-FFF2-40B4-BE49-F238E27FC236}">
                <a16:creationId xmlns:a16="http://schemas.microsoft.com/office/drawing/2014/main" id="{5BF97E57-01E9-4650-8A0F-F633AEE4E5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924" y="1196196"/>
            <a:ext cx="2617385" cy="497738"/>
          </a:xfrm>
          <a:prstGeom prst="flowChartInputOutpu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b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aønh</a:t>
            </a:r>
            <a:endParaRPr lang="en-US" altLang="en-US" sz="24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8" name="Rectangle 113">
            <a:extLst>
              <a:ext uri="{FF2B5EF4-FFF2-40B4-BE49-F238E27FC236}">
                <a16:creationId xmlns:a16="http://schemas.microsoft.com/office/drawing/2014/main" id="{0F550A2F-0EC0-49C0-BE9B-953AF3B3E6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57571" y="1169151"/>
            <a:ext cx="2617385" cy="493382"/>
          </a:xfrm>
          <a:prstGeom prst="rect">
            <a:avLst/>
          </a:prstGeom>
          <a:solidFill>
            <a:srgbClr val="FFFF00"/>
          </a:soli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chöõ</a:t>
            </a:r>
            <a:r>
              <a:rPr lang="en-US" altLang="en-US" sz="2400" b="1" dirty="0">
                <a:solidFill>
                  <a:srgbClr val="0000CC"/>
                </a:solidFill>
                <a:latin typeface="VNI-Times" pitchFamily="2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VNI-Times" pitchFamily="2" charset="0"/>
              </a:rPr>
              <a:t>nhaät</a:t>
            </a:r>
            <a:endParaRPr lang="en-US" altLang="en-US" sz="2400" b="1" dirty="0">
              <a:solidFill>
                <a:srgbClr val="0000CC"/>
              </a:solidFill>
              <a:latin typeface="VNI-Times" pitchFamily="2" charset="0"/>
            </a:endParaRPr>
          </a:p>
        </p:txBody>
      </p:sp>
      <p:sp>
        <p:nvSpPr>
          <p:cNvPr id="9" name="TextBox 17">
            <a:extLst>
              <a:ext uri="{FF2B5EF4-FFF2-40B4-BE49-F238E27FC236}">
                <a16:creationId xmlns:a16="http://schemas.microsoft.com/office/drawing/2014/main" id="{11B0399D-F571-4331-95AA-776012025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893" y="341312"/>
            <a:ext cx="102337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</a:rPr>
              <a:t>Hoàn thiện bảng sau rồi chỉ ra các tính chất của hình chữ nhậ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dự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ất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à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thang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ân</a:t>
            </a:r>
            <a:r>
              <a:rPr lang="en-US" altLang="en-US" sz="2400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4A0F4C81-79B4-4174-B6B4-6CB9B7675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BEC0739D-D74D-49FF-AF97-4C8D05D50A68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7FBC3264-A853-4836-946E-665601462088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8D07462-C68C-4B9C-8EE8-04886D3CC112}"/>
              </a:ext>
            </a:extLst>
          </p:cNvPr>
          <p:cNvGrpSpPr/>
          <p:nvPr/>
        </p:nvGrpSpPr>
        <p:grpSpPr>
          <a:xfrm>
            <a:off x="121322" y="1740071"/>
            <a:ext cx="4382931" cy="870485"/>
            <a:chOff x="121322" y="2164045"/>
            <a:chExt cx="4382931" cy="87048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16171F7-ACF1-417D-A212-D59C8596A3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9460164"/>
                </p:ext>
              </p:extLst>
            </p:nvPr>
          </p:nvGraphicFramePr>
          <p:xfrm>
            <a:off x="458291" y="2658293"/>
            <a:ext cx="27638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20680" imgH="380880" progId="Equation.DSMT4">
                    <p:embed/>
                  </p:oleObj>
                </mc:Choice>
                <mc:Fallback>
                  <p:oleObj name="Equation" r:id="rId3" imgW="2920680" imgH="3808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85B9C210-BA6A-4A2E-8E91-5FF5C5F052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91" y="2658293"/>
                          <a:ext cx="27638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9E4E7227-DD7D-4DDE-8289-CEF5C5E93A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22" y="2164045"/>
              <a:ext cx="4382931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EEFC52D-9A89-458A-906A-245C5B50AD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186648"/>
                </p:ext>
              </p:extLst>
            </p:nvPr>
          </p:nvGraphicFramePr>
          <p:xfrm>
            <a:off x="1153714" y="2274124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279360" progId="Equation.DSMT4">
                    <p:embed/>
                  </p:oleObj>
                </mc:Choice>
                <mc:Fallback>
                  <p:oleObj name="Equation" r:id="rId5" imgW="952200" imgH="27936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7240670C-464F-4718-9ECA-50C961C424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3714" y="2274124"/>
                          <a:ext cx="952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EF1C36E-F80F-46E0-A8E5-648BE4269EFD}"/>
              </a:ext>
            </a:extLst>
          </p:cNvPr>
          <p:cNvSpPr/>
          <p:nvPr/>
        </p:nvSpPr>
        <p:spPr>
          <a:xfrm>
            <a:off x="-52808" y="2779168"/>
            <a:ext cx="4515987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9521F14-C30B-418A-9C0C-80650E71B9A0}"/>
              </a:ext>
            </a:extLst>
          </p:cNvPr>
          <p:cNvSpPr txBox="1"/>
          <p:nvPr/>
        </p:nvSpPr>
        <p:spPr>
          <a:xfrm>
            <a:off x="120418" y="4025376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41AC179-497D-4C95-B2F3-8AC0BAE91CEA}"/>
              </a:ext>
            </a:extLst>
          </p:cNvPr>
          <p:cNvSpPr txBox="1"/>
          <p:nvPr/>
        </p:nvSpPr>
        <p:spPr>
          <a:xfrm>
            <a:off x="4982548" y="1045029"/>
            <a:ext cx="7209452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c cạnh đối song song và bằng nhau</a:t>
            </a:r>
            <a:endParaRPr lang="en-US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góc bằng nhau và bằ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chéo bằng nhau và cắt nhau tại trung điểm của mỗi đường </a:t>
            </a:r>
            <a:endParaRPr lang="vi-V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30FD1F1-3FB7-495F-883A-991361A12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02137"/>
              </p:ext>
            </p:extLst>
          </p:nvPr>
        </p:nvGraphicFramePr>
        <p:xfrm>
          <a:off x="9403701" y="2478735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03701" y="2478735"/>
                        <a:ext cx="457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FCAFB058-9AD0-4050-99BC-620DE29EE0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09600"/>
          </a:xfrm>
          <a:prstGeom prst="rect">
            <a:avLst/>
          </a:prstGeom>
          <a:gradFill rotWithShape="0">
            <a:gsLst>
              <a:gs pos="0">
                <a:srgbClr val="FF0000"/>
              </a:gs>
              <a:gs pos="50000">
                <a:schemeClr val="bg1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6 – BÀI 13</a:t>
            </a:r>
            <a:r>
              <a:rPr 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HÌNH CHỮ 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9819ADC-51C2-405B-AF83-CAFC0D8D703A}"/>
              </a:ext>
            </a:extLst>
          </p:cNvPr>
          <p:cNvCxnSpPr/>
          <p:nvPr/>
        </p:nvCxnSpPr>
        <p:spPr>
          <a:xfrm>
            <a:off x="4637314" y="718457"/>
            <a:ext cx="0" cy="6139543"/>
          </a:xfrm>
          <a:prstGeom prst="line">
            <a:avLst/>
          </a:prstGeom>
          <a:ln w="57150" cmpd="dbl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0116D54F-8C0E-4A60-9C3D-39579EC4DB57}"/>
              </a:ext>
            </a:extLst>
          </p:cNvPr>
          <p:cNvSpPr txBox="1"/>
          <p:nvPr/>
        </p:nvSpPr>
        <p:spPr>
          <a:xfrm>
            <a:off x="217714" y="968829"/>
            <a:ext cx="2558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D886E14-74E3-4BBA-8C1C-743BB0B7C2A1}"/>
              </a:ext>
            </a:extLst>
          </p:cNvPr>
          <p:cNvGrpSpPr/>
          <p:nvPr/>
        </p:nvGrpSpPr>
        <p:grpSpPr>
          <a:xfrm>
            <a:off x="121322" y="1740071"/>
            <a:ext cx="4382931" cy="870485"/>
            <a:chOff x="121322" y="2164045"/>
            <a:chExt cx="4382931" cy="87048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B727A02-DF05-45D6-B375-DBCEC3ADEC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018888"/>
                </p:ext>
              </p:extLst>
            </p:nvPr>
          </p:nvGraphicFramePr>
          <p:xfrm>
            <a:off x="458291" y="2658293"/>
            <a:ext cx="2763838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920680" imgH="380880" progId="Equation.DSMT4">
                    <p:embed/>
                  </p:oleObj>
                </mc:Choice>
                <mc:Fallback>
                  <p:oleObj name="Equation" r:id="rId3" imgW="2920680" imgH="3808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516171F7-ACF1-417D-A212-D59C8596A38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91" y="2658293"/>
                          <a:ext cx="2763838" cy="3762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3">
              <a:extLst>
                <a:ext uri="{FF2B5EF4-FFF2-40B4-BE49-F238E27FC236}">
                  <a16:creationId xmlns:a16="http://schemas.microsoft.com/office/drawing/2014/main" id="{52810699-A35A-405F-B598-03982EDB60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322" y="2164045"/>
              <a:ext cx="4382931" cy="7386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2400" b="1" i="1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t</a:t>
              </a:r>
              <a:r>
                <a:rPr kumimoji="0" lang="en-US" altLang="en-US" sz="2400" b="1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5EF99EC3-3078-4055-9B56-3CC0D454CE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0482034"/>
                </p:ext>
              </p:extLst>
            </p:nvPr>
          </p:nvGraphicFramePr>
          <p:xfrm>
            <a:off x="1153714" y="2274124"/>
            <a:ext cx="9525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52200" imgH="279360" progId="Equation.DSMT4">
                    <p:embed/>
                  </p:oleObj>
                </mc:Choice>
                <mc:Fallback>
                  <p:oleObj name="Equation" r:id="rId5" imgW="952200" imgH="2793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3EEFC52D-9A89-458A-906A-245C5B50AD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53714" y="2274124"/>
                          <a:ext cx="9525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BF35C677-FAE8-4B71-8436-95643B19220D}"/>
              </a:ext>
            </a:extLst>
          </p:cNvPr>
          <p:cNvSpPr/>
          <p:nvPr/>
        </p:nvSpPr>
        <p:spPr>
          <a:xfrm>
            <a:off x="-52808" y="2779168"/>
            <a:ext cx="4515987" cy="12557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</a:pP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</a:t>
            </a:r>
            <a:r>
              <a:rPr lang="en-US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C30DC0-BFFC-4A1C-AE83-E59E272BBD8F}"/>
              </a:ext>
            </a:extLst>
          </p:cNvPr>
          <p:cNvSpPr txBox="1"/>
          <p:nvPr/>
        </p:nvSpPr>
        <p:spPr>
          <a:xfrm>
            <a:off x="120418" y="4025376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43038CD-AEAB-4EAE-AD80-122BB4423536}"/>
              </a:ext>
            </a:extLst>
          </p:cNvPr>
          <p:cNvSpPr txBox="1"/>
          <p:nvPr/>
        </p:nvSpPr>
        <p:spPr>
          <a:xfrm>
            <a:off x="5010539" y="1184988"/>
            <a:ext cx="71005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753DF9E-CBE4-438B-952A-0EC9AA554793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0824" y="1973287"/>
            <a:ext cx="2458367" cy="185884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51E4FF0-F6CD-4407-A739-BAB21B43CCAE}"/>
              </a:ext>
            </a:extLst>
          </p:cNvPr>
          <p:cNvGrpSpPr/>
          <p:nvPr/>
        </p:nvGrpSpPr>
        <p:grpSpPr>
          <a:xfrm>
            <a:off x="54795" y="4335330"/>
            <a:ext cx="5952921" cy="2332299"/>
            <a:chOff x="5065334" y="4160920"/>
            <a:chExt cx="5952921" cy="2332299"/>
          </a:xfrm>
        </p:grpSpPr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129D79E7-6B46-46EA-8BD3-F71539C32590}"/>
                </a:ext>
              </a:extLst>
            </p:cNvPr>
            <p:cNvSpPr/>
            <p:nvPr/>
          </p:nvSpPr>
          <p:spPr>
            <a:xfrm>
              <a:off x="5065334" y="4160920"/>
              <a:ext cx="5952921" cy="2332299"/>
            </a:xfrm>
            <a:prstGeom prst="cloud">
              <a:avLst/>
            </a:prstGeom>
            <a:solidFill>
              <a:srgbClr val="19C546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923CB49-D5CF-4FA3-BAEE-5A3E13486FF8}"/>
                </a:ext>
              </a:extLst>
            </p:cNvPr>
            <p:cNvSpPr txBox="1"/>
            <p:nvPr/>
          </p:nvSpPr>
          <p:spPr>
            <a:xfrm>
              <a:off x="5794310" y="4585954"/>
              <a:ext cx="5029200" cy="14157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, 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đ</a:t>
              </a:r>
              <a:r>
                <a:rPr lang="vi-V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B. So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ạn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A , OB, OC?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ích</a:t>
              </a:r>
              <a:r>
                <a: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</a:t>
              </a:r>
            </a:p>
            <a:p>
              <a:endParaRPr lang="en-US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A903204-8BA7-48DE-8CDB-02468BEE0492}"/>
              </a:ext>
            </a:extLst>
          </p:cNvPr>
          <p:cNvSpPr txBox="1"/>
          <p:nvPr/>
        </p:nvSpPr>
        <p:spPr>
          <a:xfrm>
            <a:off x="5071189" y="3662378"/>
            <a:ext cx="6979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đ</a:t>
            </a:r>
            <a:r>
              <a:rPr lang="vi-V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9</TotalTime>
  <Words>1688</Words>
  <Application>Microsoft Office PowerPoint</Application>
  <PresentationFormat>Widescreen</PresentationFormat>
  <Paragraphs>218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Times New Roman</vt:lpstr>
      <vt:lpstr>VNI-Times</vt:lpstr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ấn Phát Bùi</cp:lastModifiedBy>
  <cp:revision>91</cp:revision>
  <dcterms:created xsi:type="dcterms:W3CDTF">2021-06-21T15:30:30Z</dcterms:created>
  <dcterms:modified xsi:type="dcterms:W3CDTF">2024-10-07T12:41:01Z</dcterms:modified>
</cp:coreProperties>
</file>